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2C6E031" w14:textId="28795A2D" w:rsidR="00426DF4" w:rsidRDefault="00426DF4" w:rsidP="00426DF4">
      <w:pPr>
        <w:rPr>
          <w:b/>
        </w:rPr>
      </w:pPr>
      <w:r>
        <w:rPr>
          <w:b/>
        </w:rPr>
        <w:t>HW:  Finding Asymptotes and Holes</w:t>
      </w:r>
      <w:r w:rsidR="00213C7A">
        <w:rPr>
          <w:b/>
        </w:rPr>
        <w:t xml:space="preserve"> 1</w:t>
      </w:r>
      <w:bookmarkStart w:id="0" w:name="_GoBack"/>
      <w:bookmarkEnd w:id="0"/>
    </w:p>
    <w:p w14:paraId="1293849B" w14:textId="77777777" w:rsidR="00426DF4" w:rsidRDefault="00426DF4" w:rsidP="00426DF4">
      <w:pPr>
        <w:rPr>
          <w:b/>
        </w:rPr>
      </w:pPr>
    </w:p>
    <w:p w14:paraId="4052E8C1" w14:textId="77777777" w:rsidR="00426DF4" w:rsidRDefault="00426DF4" w:rsidP="00426DF4">
      <w:pPr>
        <w:rPr>
          <w:b/>
        </w:rPr>
      </w:pPr>
      <w:r>
        <w:rPr>
          <w:b/>
        </w:rPr>
        <w:t>Find the Domain, vertical asymptotes and any holes for each rational function.</w:t>
      </w:r>
    </w:p>
    <w:p w14:paraId="47B801AA" w14:textId="77777777" w:rsidR="00426DF4" w:rsidRDefault="00426DF4" w:rsidP="00426DF4">
      <w:pPr>
        <w:rPr>
          <w:b/>
          <w:sz w:val="32"/>
          <w:szCs w:val="32"/>
        </w:rPr>
      </w:pPr>
    </w:p>
    <w:p w14:paraId="7924B085" w14:textId="77777777" w:rsidR="00426DF4" w:rsidRDefault="00213C7A" w:rsidP="00426DF4">
      <w:r>
        <w:rPr>
          <w:b/>
          <w:noProof/>
          <w:sz w:val="32"/>
          <w:szCs w:val="32"/>
        </w:rPr>
        <w:pict w14:anchorId="39C356E1">
          <v:group id="Group 6" o:spid="_x0000_s1032" style="position:absolute;margin-left:343.5pt;margin-top:19.55pt;width:122.3pt;height:120.25pt;z-index:251658240" coordsize="5276,495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Picture 2" o:spid="_x0000_s1033" type="#_x0000_t75" style="position:absolute;left:14;top:98;width:4860;height:4860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JipjPCAAAA2gAAAA8AAABkcnMvZG93bnJldi54bWxEj0+LwjAUxO/CfofwFrxpqrC6VqOIICyC&#10;B/+UvT6aZ1NtXkoTbf32ZmHB4zAzv2EWq85W4kGNLx0rGA0TEMS50yUXCs6n7eAbhA/IGivHpOBJ&#10;HlbLj94CU+1aPtDjGAoRIexTVGBCqFMpfW7Ioh+6mjh6F9dYDFE2hdQNthFuKzlOkom0WHJcMFjT&#10;xlB+O96tgq/fvZnZ3TO7lrTPWjudkD7slOp/dus5iEBdeIf/2z9awRj+rsQbIJcv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iYqYzwgAAANoAAAAPAAAAAAAAAAAAAAAAAJ8C&#10;AABkcnMvZG93bnJldi54bWxQSwUGAAAAAAQABAD3AAAAjgMAAAAA&#10;">
              <v:imagedata r:id="rId4" o:title="" croptop="6147f" cropbottom="6119f" cropleft="6147f" cropright="6119f"/>
            </v:shape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AutoShape 8" o:spid="_x0000_s1034" type="#_x0000_t5" style="position:absolute;left:2376;top:94;width:144;height:1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FoCsEA&#10;AADaAAAADwAAAGRycy9kb3ducmV2LnhtbESP0YrCMBRE3xf8h3AF39ZUBSvVKCIIgvqw1Q+4NNe2&#10;2NyEJtq6X78RhH0cZuYMs9r0phFPan1tWcFknIAgLqyuuVRwvey/FyB8QNbYWCYFL/KwWQ++Vphp&#10;2/EPPfNQighhn6GCKgSXSemLigz6sXXE0bvZ1mCIsi2lbrGLcNPIaZLMpcGa40KFjnYVFff8YRTk&#10;IT2fOneVh9Tt5y/fpf43OSo1GvbbJYhAffgPf9oHrWAG7yvxBsj1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7RaArBAAAA2gAAAA8AAAAAAAAAAAAAAAAAmAIAAGRycy9kb3du&#10;cmV2LnhtbFBLBQYAAAAABAAEAPUAAACGAwAAAAA=&#10;" fillcolor="black">
              <o:lock v:ext="edit" aspectratio="t"/>
              <v:textbox>
                <w:txbxContent>
                  <w:p w14:paraId="4A90C4F2" w14:textId="77777777" w:rsidR="00300824" w:rsidRDefault="00300824" w:rsidP="00300824"/>
                </w:txbxContent>
              </v:textbox>
            </v:shape>
            <v:shape id="AutoShape 9" o:spid="_x0000_s1035" type="#_x0000_t5" style="position:absolute;top:2446;width:144;height:144;rotation:-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S5csMA&#10;AADaAAAADwAAAGRycy9kb3ducmV2LnhtbESPT4vCMBTE78J+h/AWvGm6IiLVKCIr/rksui54fDTP&#10;pti81Ca19dtvFhY8DjPzG2a+7GwpHlT7wrGCj2ECgjhzuuBcwfl7M5iC8AFZY+mYFDzJw3Lx1ptj&#10;ql3LR3qcQi4ihH2KCkwIVSqlzwxZ9ENXEUfv6mqLIco6l7rGNsJtKUdJMpEWC44LBitaG8pup8Yq&#10;oJ+2abbm7L+a3f75eWknB+fvSvXfu9UMRKAuvML/7Z1WMIa/K/EGyM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GS5csMAAADaAAAADwAAAAAAAAAAAAAAAACYAgAAZHJzL2Rv&#10;d25yZXYueG1sUEsFBgAAAAAEAAQA9QAAAIgDAAAAAA==&#10;" fillcolor="black">
              <o:lock v:ext="edit" aspectratio="t"/>
              <v:textbox>
                <w:txbxContent>
                  <w:p w14:paraId="6D7C787E" w14:textId="77777777" w:rsidR="00300824" w:rsidRDefault="00300824" w:rsidP="00300824"/>
                </w:txbxContent>
              </v:textbox>
            </v:shape>
            <v:shape id="AutoShape 10" o:spid="_x0000_s1036" type="#_x0000_t5" style="position:absolute;left:2374;top:4806;width:144;height:144;rotation:1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IGP8MA&#10;AADaAAAADwAAAGRycy9kb3ducmV2LnhtbESPX2vCMBTF3wd+h3AHvs104saoRhmiUoQ9rA7x8drc&#10;NcXmpjSxrfv0y2Dg4+H8+XEWq8HWoqPWV44VPE8SEMSF0xWXCr4O26c3ED4ga6wdk4IbeVgtRw8L&#10;TLXr+ZO6PJQijrBPUYEJoUml9IUhi37iGuLofbvWYoiyLaVusY/jtpbTJHmVFiuOBIMNrQ0Vl/xq&#10;IyQ7hf3xx7hEzz7MbkMbL88XpcaPw/scRKAh3MP/7UwreIG/K/EG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jIGP8MAAADaAAAADwAAAAAAAAAAAAAAAACYAgAAZHJzL2Rv&#10;d25yZXYueG1sUEsFBgAAAAAEAAQA9QAAAIgDAAAAAA==&#10;" fillcolor="black">
              <o:lock v:ext="edit" aspectratio="t"/>
              <v:textbox>
                <w:txbxContent>
                  <w:p w14:paraId="10E766F4" w14:textId="77777777" w:rsidR="00300824" w:rsidRDefault="00300824" w:rsidP="00300824"/>
                </w:txbxContent>
              </v:textbox>
            </v:shape>
            <v:shape id="AutoShape 11" o:spid="_x0000_s1037" type="#_x0000_t5" style="position:absolute;left:4736;top:2460;width:144;height:144;rotation: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eRVcEA&#10;AADaAAAADwAAAGRycy9kb3ducmV2LnhtbESPQWvCQBSE74L/YXlCb7pRMGjqKqIU7MGDttAcH9nX&#10;JDT7XshuTfrvu4LgcZj5ZpjNbnCNulHna2ED81kCirgQW3Np4PPjbboC5QOyxUaYDPyRh912PNpg&#10;ZqXnC92uoVSxhH2GBqoQ2kxrX1Tk0M+kJY7et3QOQ5RdqW2HfSx3jV4kSaod1hwXKmzpUFHxc/11&#10;BtJ8uX5fs7T5cE65/zpIc5TcmJfJsH8FFWgIz/CDPtnIwf1KvAF6+w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8HkVXBAAAA2gAAAA8AAAAAAAAAAAAAAAAAmAIAAGRycy9kb3du&#10;cmV2LnhtbFBLBQYAAAAABAAEAPUAAACGAwAAAAA=&#10;" fillcolor="black">
              <o:lock v:ext="edit" aspectratio="t"/>
              <v:textbox>
                <w:txbxContent>
                  <w:p w14:paraId="052E167E" w14:textId="77777777" w:rsidR="00300824" w:rsidRDefault="00300824" w:rsidP="00300824"/>
                </w:txbxContent>
              </v:textbox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38" type="#_x0000_t202" style="position:absolute;left:4556;top:2120;width:720;height:4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<v:textbox>
                <w:txbxContent>
                  <w:p w14:paraId="2734AEC2" w14:textId="77777777" w:rsidR="00300824" w:rsidRDefault="00300824" w:rsidP="00300824">
                    <w:pPr>
                      <w:pStyle w:val="NormalWeb"/>
                      <w:spacing w:before="0" w:beforeAutospacing="0" w:after="200" w:afterAutospacing="0"/>
                      <w:textAlignment w:val="baseline"/>
                    </w:pPr>
                    <w:r w:rsidRPr="00B96860">
                      <w:rPr>
                        <w:rFonts w:ascii="Calibri" w:hAnsi="Calibri" w:cs="Arial"/>
                        <w:i/>
                        <w:iCs/>
                        <w:kern w:val="24"/>
                        <w:sz w:val="22"/>
                        <w:szCs w:val="22"/>
                      </w:rPr>
                      <w:t>x</w:t>
                    </w:r>
                  </w:p>
                </w:txbxContent>
              </v:textbox>
            </v:shape>
            <v:shape id="Text Box 13" o:spid="_x0000_s1039" type="#_x0000_t202" style="position:absolute;left:2410;width:720;height:49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<v:textbox>
                <w:txbxContent>
                  <w:p w14:paraId="314DEDAD" w14:textId="77777777" w:rsidR="00300824" w:rsidRDefault="00300824" w:rsidP="00300824">
                    <w:pPr>
                      <w:pStyle w:val="NormalWeb"/>
                      <w:spacing w:before="0" w:beforeAutospacing="0" w:after="200" w:afterAutospacing="0"/>
                      <w:textAlignment w:val="baseline"/>
                    </w:pPr>
                    <w:r w:rsidRPr="00B96860">
                      <w:rPr>
                        <w:rFonts w:ascii="Calibri" w:hAnsi="Calibri" w:cs="Arial"/>
                        <w:i/>
                        <w:iCs/>
                        <w:kern w:val="24"/>
                        <w:sz w:val="22"/>
                        <w:szCs w:val="22"/>
                      </w:rPr>
                      <w:t>y</w:t>
                    </w:r>
                  </w:p>
                </w:txbxContent>
              </v:textbox>
            </v:shape>
          </v:group>
        </w:pict>
      </w:r>
      <w:r w:rsidR="00426DF4">
        <w:t xml:space="preserve">1)  </w:t>
      </w:r>
      <w:r w:rsidR="000A17FF">
        <w:rPr>
          <w:position w:val="-24"/>
        </w:rPr>
        <w:object w:dxaOrig="1460" w:dyaOrig="660" w14:anchorId="15E8CEFB">
          <v:shape id="_x0000_i1025" type="#_x0000_t75" style="width:72.75pt;height:33pt" o:ole="">
            <v:imagedata r:id="rId5" o:title=""/>
          </v:shape>
          <o:OLEObject Type="Embed" ProgID="Equation.DSMT4" ShapeID="_x0000_i1025" DrawAspect="Content" ObjectID="_1576906774" r:id="rId6"/>
        </w:object>
      </w:r>
    </w:p>
    <w:p w14:paraId="0F94CF63" w14:textId="77777777" w:rsidR="00426DF4" w:rsidRDefault="00426DF4" w:rsidP="00426DF4"/>
    <w:p w14:paraId="5AE4C030" w14:textId="77777777" w:rsidR="00426DF4" w:rsidRDefault="00426DF4" w:rsidP="00426DF4">
      <w:pPr>
        <w:rPr>
          <w:b/>
          <w:sz w:val="32"/>
          <w:szCs w:val="32"/>
        </w:rPr>
      </w:pPr>
    </w:p>
    <w:p w14:paraId="14ADC642" w14:textId="77777777" w:rsidR="00426DF4" w:rsidRDefault="00426DF4" w:rsidP="00426DF4">
      <w:pPr>
        <w:rPr>
          <w:b/>
          <w:sz w:val="32"/>
          <w:szCs w:val="32"/>
        </w:rPr>
      </w:pPr>
    </w:p>
    <w:p w14:paraId="699B9D21" w14:textId="77777777" w:rsidR="00300824" w:rsidRDefault="00300824" w:rsidP="00426DF4">
      <w:pPr>
        <w:rPr>
          <w:b/>
          <w:sz w:val="32"/>
          <w:szCs w:val="32"/>
        </w:rPr>
      </w:pPr>
    </w:p>
    <w:p w14:paraId="11E7DBF3" w14:textId="77777777" w:rsidR="00300824" w:rsidRDefault="00300824" w:rsidP="00426DF4">
      <w:pPr>
        <w:rPr>
          <w:b/>
          <w:sz w:val="32"/>
          <w:szCs w:val="32"/>
        </w:rPr>
      </w:pPr>
    </w:p>
    <w:p w14:paraId="06EDAE68" w14:textId="77777777" w:rsidR="00426DF4" w:rsidRDefault="00426DF4" w:rsidP="00426DF4">
      <w:pPr>
        <w:rPr>
          <w:b/>
          <w:sz w:val="32"/>
          <w:szCs w:val="32"/>
        </w:rPr>
      </w:pPr>
    </w:p>
    <w:p w14:paraId="674876F0" w14:textId="77777777" w:rsidR="00426DF4" w:rsidRDefault="00213C7A" w:rsidP="00426DF4">
      <w:r>
        <w:rPr>
          <w:noProof/>
        </w:rPr>
        <w:pict w14:anchorId="1F593379">
          <v:group id="_x0000_s1040" style="position:absolute;margin-left:342.75pt;margin-top:16.55pt;width:122.3pt;height:120.25pt;z-index:251659264" coordsize="5276,495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">
            <v:shape id="Picture 2" o:spid="_x0000_s1041" type="#_x0000_t75" style="position:absolute;left:14;top:98;width:4860;height:4860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JipjPCAAAA2gAAAA8AAABkcnMvZG93bnJldi54bWxEj0+LwjAUxO/CfofwFrxpqrC6VqOIICyC&#10;B/+UvT6aZ1NtXkoTbf32ZmHB4zAzv2EWq85W4kGNLx0rGA0TEMS50yUXCs6n7eAbhA/IGivHpOBJ&#10;HlbLj94CU+1aPtDjGAoRIexTVGBCqFMpfW7Ioh+6mjh6F9dYDFE2hdQNthFuKzlOkom0WHJcMFjT&#10;xlB+O96tgq/fvZnZ3TO7lrTPWjudkD7slOp/dus5iEBdeIf/2z9awRj+rsQbIJcv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iYqYzwgAAANoAAAAPAAAAAAAAAAAAAAAAAJ8C&#10;AABkcnMvZG93bnJldi54bWxQSwUGAAAAAAQABAD3AAAAjgMAAAAA&#10;">
              <v:imagedata r:id="rId4" o:title="" croptop="6147f" cropbottom="6119f" cropleft="6147f" cropright="6119f"/>
            </v:shape>
            <v:shape id="AutoShape 8" o:spid="_x0000_s1042" type="#_x0000_t5" style="position:absolute;left:2376;top:94;width:144;height:1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FoCsEA&#10;AADaAAAADwAAAGRycy9kb3ducmV2LnhtbESP0YrCMBRE3xf8h3AF39ZUBSvVKCIIgvqw1Q+4NNe2&#10;2NyEJtq6X78RhH0cZuYMs9r0phFPan1tWcFknIAgLqyuuVRwvey/FyB8QNbYWCYFL/KwWQ++Vphp&#10;2/EPPfNQighhn6GCKgSXSemLigz6sXXE0bvZ1mCIsi2lbrGLcNPIaZLMpcGa40KFjnYVFff8YRTk&#10;IT2fOneVh9Tt5y/fpf43OSo1GvbbJYhAffgPf9oHrWAG7yvxBsj1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7RaArBAAAA2gAAAA8AAAAAAAAAAAAAAAAAmAIAAGRycy9kb3du&#10;cmV2LnhtbFBLBQYAAAAABAAEAPUAAACGAwAAAAA=&#10;" fillcolor="black">
              <o:lock v:ext="edit" aspectratio="t"/>
              <v:textbox>
                <w:txbxContent>
                  <w:p w14:paraId="49ACA16A" w14:textId="77777777" w:rsidR="00300824" w:rsidRDefault="00300824" w:rsidP="00300824"/>
                </w:txbxContent>
              </v:textbox>
            </v:shape>
            <v:shape id="AutoShape 9" o:spid="_x0000_s1043" type="#_x0000_t5" style="position:absolute;top:2446;width:144;height:144;rotation:-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S5csMA&#10;AADaAAAADwAAAGRycy9kb3ducmV2LnhtbESPT4vCMBTE78J+h/AWvGm6IiLVKCIr/rksui54fDTP&#10;pti81Ca19dtvFhY8DjPzG2a+7GwpHlT7wrGCj2ECgjhzuuBcwfl7M5iC8AFZY+mYFDzJw3Lx1ptj&#10;ql3LR3qcQi4ihH2KCkwIVSqlzwxZ9ENXEUfv6mqLIco6l7rGNsJtKUdJMpEWC44LBitaG8pup8Yq&#10;oJ+2abbm7L+a3f75eWknB+fvSvXfu9UMRKAuvML/7Z1WMIa/K/EGyM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GS5csMAAADaAAAADwAAAAAAAAAAAAAAAACYAgAAZHJzL2Rv&#10;d25yZXYueG1sUEsFBgAAAAAEAAQA9QAAAIgDAAAAAA==&#10;" fillcolor="black">
              <o:lock v:ext="edit" aspectratio="t"/>
              <v:textbox>
                <w:txbxContent>
                  <w:p w14:paraId="20AF15F7" w14:textId="77777777" w:rsidR="00300824" w:rsidRDefault="00300824" w:rsidP="00300824"/>
                </w:txbxContent>
              </v:textbox>
            </v:shape>
            <v:shape id="AutoShape 10" o:spid="_x0000_s1044" type="#_x0000_t5" style="position:absolute;left:2374;top:4806;width:144;height:144;rotation:1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IGP8MA&#10;AADaAAAADwAAAGRycy9kb3ducmV2LnhtbESPX2vCMBTF3wd+h3AHvs104saoRhmiUoQ9rA7x8drc&#10;NcXmpjSxrfv0y2Dg4+H8+XEWq8HWoqPWV44VPE8SEMSF0xWXCr4O26c3ED4ga6wdk4IbeVgtRw8L&#10;TLXr+ZO6PJQijrBPUYEJoUml9IUhi37iGuLofbvWYoiyLaVusY/jtpbTJHmVFiuOBIMNrQ0Vl/xq&#10;IyQ7hf3xx7hEzz7MbkMbL88XpcaPw/scRKAh3MP/7UwreIG/K/EG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jIGP8MAAADaAAAADwAAAAAAAAAAAAAAAACYAgAAZHJzL2Rv&#10;d25yZXYueG1sUEsFBgAAAAAEAAQA9QAAAIgDAAAAAA==&#10;" fillcolor="black">
              <o:lock v:ext="edit" aspectratio="t"/>
              <v:textbox>
                <w:txbxContent>
                  <w:p w14:paraId="786E4B12" w14:textId="77777777" w:rsidR="00300824" w:rsidRDefault="00300824" w:rsidP="00300824"/>
                </w:txbxContent>
              </v:textbox>
            </v:shape>
            <v:shape id="AutoShape 11" o:spid="_x0000_s1045" type="#_x0000_t5" style="position:absolute;left:4736;top:2460;width:144;height:144;rotation: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eRVcEA&#10;AADaAAAADwAAAGRycy9kb3ducmV2LnhtbESPQWvCQBSE74L/YXlCb7pRMGjqKqIU7MGDttAcH9nX&#10;JDT7XshuTfrvu4LgcZj5ZpjNbnCNulHna2ED81kCirgQW3Np4PPjbboC5QOyxUaYDPyRh912PNpg&#10;ZqXnC92uoVSxhH2GBqoQ2kxrX1Tk0M+kJY7et3QOQ5RdqW2HfSx3jV4kSaod1hwXKmzpUFHxc/11&#10;BtJ8uX5fs7T5cE65/zpIc5TcmJfJsH8FFWgIz/CDPtnIwf1KvAF6+w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8HkVXBAAAA2gAAAA8AAAAAAAAAAAAAAAAAmAIAAGRycy9kb3du&#10;cmV2LnhtbFBLBQYAAAAABAAEAPUAAACGAwAAAAA=&#10;" fillcolor="black">
              <o:lock v:ext="edit" aspectratio="t"/>
              <v:textbox>
                <w:txbxContent>
                  <w:p w14:paraId="36A547BC" w14:textId="77777777" w:rsidR="00300824" w:rsidRDefault="00300824" w:rsidP="00300824"/>
                </w:txbxContent>
              </v:textbox>
            </v:shape>
            <v:shape id="Text Box 12" o:spid="_x0000_s1046" type="#_x0000_t202" style="position:absolute;left:4556;top:2120;width:720;height:4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<v:textbox>
                <w:txbxContent>
                  <w:p w14:paraId="752FA758" w14:textId="77777777" w:rsidR="00300824" w:rsidRDefault="00300824" w:rsidP="00300824">
                    <w:pPr>
                      <w:pStyle w:val="NormalWeb"/>
                      <w:spacing w:before="0" w:beforeAutospacing="0" w:after="200" w:afterAutospacing="0"/>
                      <w:textAlignment w:val="baseline"/>
                    </w:pPr>
                    <w:r w:rsidRPr="00B96860">
                      <w:rPr>
                        <w:rFonts w:ascii="Calibri" w:hAnsi="Calibri" w:cs="Arial"/>
                        <w:i/>
                        <w:iCs/>
                        <w:kern w:val="24"/>
                        <w:sz w:val="22"/>
                        <w:szCs w:val="22"/>
                      </w:rPr>
                      <w:t>x</w:t>
                    </w:r>
                  </w:p>
                </w:txbxContent>
              </v:textbox>
            </v:shape>
            <v:shape id="Text Box 13" o:spid="_x0000_s1047" type="#_x0000_t202" style="position:absolute;left:2410;width:720;height:49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<v:textbox>
                <w:txbxContent>
                  <w:p w14:paraId="1C2D699E" w14:textId="77777777" w:rsidR="00300824" w:rsidRDefault="00300824" w:rsidP="00300824">
                    <w:pPr>
                      <w:pStyle w:val="NormalWeb"/>
                      <w:spacing w:before="0" w:beforeAutospacing="0" w:after="200" w:afterAutospacing="0"/>
                      <w:textAlignment w:val="baseline"/>
                    </w:pPr>
                    <w:r w:rsidRPr="00B96860">
                      <w:rPr>
                        <w:rFonts w:ascii="Calibri" w:hAnsi="Calibri" w:cs="Arial"/>
                        <w:i/>
                        <w:iCs/>
                        <w:kern w:val="24"/>
                        <w:sz w:val="22"/>
                        <w:szCs w:val="22"/>
                      </w:rPr>
                      <w:t>y</w:t>
                    </w:r>
                  </w:p>
                </w:txbxContent>
              </v:textbox>
            </v:shape>
          </v:group>
        </w:pict>
      </w:r>
      <w:r w:rsidR="00426DF4">
        <w:t xml:space="preserve">2)  </w:t>
      </w:r>
      <w:r w:rsidR="00426DF4">
        <w:rPr>
          <w:position w:val="-24"/>
        </w:rPr>
        <w:object w:dxaOrig="1740" w:dyaOrig="660" w14:anchorId="3C187CF4">
          <v:shape id="_x0000_i1026" type="#_x0000_t75" style="width:87pt;height:33pt" o:ole="">
            <v:imagedata r:id="rId7" o:title=""/>
          </v:shape>
          <o:OLEObject Type="Embed" ProgID="Equation.3" ShapeID="_x0000_i1026" DrawAspect="Content" ObjectID="_1576906775" r:id="rId8"/>
        </w:object>
      </w:r>
    </w:p>
    <w:p w14:paraId="6207C700" w14:textId="77777777" w:rsidR="00426DF4" w:rsidRDefault="00426DF4" w:rsidP="00426DF4"/>
    <w:p w14:paraId="5F6A47D4" w14:textId="77777777" w:rsidR="00426DF4" w:rsidRDefault="00426DF4" w:rsidP="00426DF4"/>
    <w:p w14:paraId="0B528163" w14:textId="77777777" w:rsidR="00426DF4" w:rsidRDefault="00426DF4" w:rsidP="00426DF4"/>
    <w:p w14:paraId="773A5F9E" w14:textId="77777777" w:rsidR="00300824" w:rsidRDefault="00300824" w:rsidP="00426DF4"/>
    <w:p w14:paraId="15733A7F" w14:textId="77777777" w:rsidR="00300824" w:rsidRDefault="00300824" w:rsidP="00426DF4"/>
    <w:p w14:paraId="0097C4A0" w14:textId="77777777" w:rsidR="00426DF4" w:rsidRDefault="00426DF4" w:rsidP="00426DF4"/>
    <w:p w14:paraId="595EE13A" w14:textId="77777777" w:rsidR="00426DF4" w:rsidRDefault="00426DF4" w:rsidP="00426DF4"/>
    <w:p w14:paraId="27F34344" w14:textId="77777777" w:rsidR="00426DF4" w:rsidRDefault="00426DF4" w:rsidP="00426DF4"/>
    <w:p w14:paraId="3A685ACD" w14:textId="77777777" w:rsidR="00426DF4" w:rsidRDefault="00213C7A" w:rsidP="00426DF4">
      <w:pPr>
        <w:rPr>
          <w:b/>
          <w:sz w:val="32"/>
          <w:szCs w:val="32"/>
        </w:rPr>
      </w:pPr>
      <w:r>
        <w:rPr>
          <w:b/>
          <w:noProof/>
          <w:sz w:val="32"/>
          <w:szCs w:val="32"/>
        </w:rPr>
        <w:pict w14:anchorId="127E67DF">
          <v:group id="_x0000_s1048" style="position:absolute;margin-left:342.75pt;margin-top:16.45pt;width:122.3pt;height:120.25pt;z-index:251660288" coordsize="5276,495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">
            <v:shape id="Picture 2" o:spid="_x0000_s1049" type="#_x0000_t75" style="position:absolute;left:14;top:98;width:4860;height:4860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JipjPCAAAA2gAAAA8AAABkcnMvZG93bnJldi54bWxEj0+LwjAUxO/CfofwFrxpqrC6VqOIICyC&#10;B/+UvT6aZ1NtXkoTbf32ZmHB4zAzv2EWq85W4kGNLx0rGA0TEMS50yUXCs6n7eAbhA/IGivHpOBJ&#10;HlbLj94CU+1aPtDjGAoRIexTVGBCqFMpfW7Ioh+6mjh6F9dYDFE2hdQNthFuKzlOkom0WHJcMFjT&#10;xlB+O96tgq/fvZnZ3TO7lrTPWjudkD7slOp/dus5iEBdeIf/2z9awRj+rsQbIJcv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iYqYzwgAAANoAAAAPAAAAAAAAAAAAAAAAAJ8C&#10;AABkcnMvZG93bnJldi54bWxQSwUGAAAAAAQABAD3AAAAjgMAAAAA&#10;">
              <v:imagedata r:id="rId4" o:title="" croptop="6147f" cropbottom="6119f" cropleft="6147f" cropright="6119f"/>
            </v:shape>
            <v:shape id="AutoShape 8" o:spid="_x0000_s1050" type="#_x0000_t5" style="position:absolute;left:2376;top:94;width:144;height:1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FoCsEA&#10;AADaAAAADwAAAGRycy9kb3ducmV2LnhtbESP0YrCMBRE3xf8h3AF39ZUBSvVKCIIgvqw1Q+4NNe2&#10;2NyEJtq6X78RhH0cZuYMs9r0phFPan1tWcFknIAgLqyuuVRwvey/FyB8QNbYWCYFL/KwWQ++Vphp&#10;2/EPPfNQighhn6GCKgSXSemLigz6sXXE0bvZ1mCIsi2lbrGLcNPIaZLMpcGa40KFjnYVFff8YRTk&#10;IT2fOneVh9Tt5y/fpf43OSo1GvbbJYhAffgPf9oHrWAG7yvxBsj1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7RaArBAAAA2gAAAA8AAAAAAAAAAAAAAAAAmAIAAGRycy9kb3du&#10;cmV2LnhtbFBLBQYAAAAABAAEAPUAAACGAwAAAAA=&#10;" fillcolor="black">
              <o:lock v:ext="edit" aspectratio="t"/>
              <v:textbox>
                <w:txbxContent>
                  <w:p w14:paraId="5F46E0B4" w14:textId="77777777" w:rsidR="00300824" w:rsidRDefault="00300824" w:rsidP="00300824"/>
                </w:txbxContent>
              </v:textbox>
            </v:shape>
            <v:shape id="AutoShape 9" o:spid="_x0000_s1051" type="#_x0000_t5" style="position:absolute;top:2446;width:144;height:144;rotation:-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S5csMA&#10;AADaAAAADwAAAGRycy9kb3ducmV2LnhtbESPT4vCMBTE78J+h/AWvGm6IiLVKCIr/rksui54fDTP&#10;pti81Ca19dtvFhY8DjPzG2a+7GwpHlT7wrGCj2ECgjhzuuBcwfl7M5iC8AFZY+mYFDzJw3Lx1ptj&#10;ql3LR3qcQi4ihH2KCkwIVSqlzwxZ9ENXEUfv6mqLIco6l7rGNsJtKUdJMpEWC44LBitaG8pup8Yq&#10;oJ+2abbm7L+a3f75eWknB+fvSvXfu9UMRKAuvML/7Z1WMIa/K/EGyM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GS5csMAAADaAAAADwAAAAAAAAAAAAAAAACYAgAAZHJzL2Rv&#10;d25yZXYueG1sUEsFBgAAAAAEAAQA9QAAAIgDAAAAAA==&#10;" fillcolor="black">
              <o:lock v:ext="edit" aspectratio="t"/>
              <v:textbox>
                <w:txbxContent>
                  <w:p w14:paraId="25DC397A" w14:textId="77777777" w:rsidR="00300824" w:rsidRDefault="00300824" w:rsidP="00300824"/>
                </w:txbxContent>
              </v:textbox>
            </v:shape>
            <v:shape id="AutoShape 10" o:spid="_x0000_s1052" type="#_x0000_t5" style="position:absolute;left:2374;top:4806;width:144;height:144;rotation:1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IGP8MA&#10;AADaAAAADwAAAGRycy9kb3ducmV2LnhtbESPX2vCMBTF3wd+h3AHvs104saoRhmiUoQ9rA7x8drc&#10;NcXmpjSxrfv0y2Dg4+H8+XEWq8HWoqPWV44VPE8SEMSF0xWXCr4O26c3ED4ga6wdk4IbeVgtRw8L&#10;TLXr+ZO6PJQijrBPUYEJoUml9IUhi37iGuLofbvWYoiyLaVusY/jtpbTJHmVFiuOBIMNrQ0Vl/xq&#10;IyQ7hf3xx7hEzz7MbkMbL88XpcaPw/scRKAh3MP/7UwreIG/K/EG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jIGP8MAAADaAAAADwAAAAAAAAAAAAAAAACYAgAAZHJzL2Rv&#10;d25yZXYueG1sUEsFBgAAAAAEAAQA9QAAAIgDAAAAAA==&#10;" fillcolor="black">
              <o:lock v:ext="edit" aspectratio="t"/>
              <v:textbox>
                <w:txbxContent>
                  <w:p w14:paraId="66C3273C" w14:textId="77777777" w:rsidR="00300824" w:rsidRDefault="00300824" w:rsidP="00300824"/>
                </w:txbxContent>
              </v:textbox>
            </v:shape>
            <v:shape id="AutoShape 11" o:spid="_x0000_s1053" type="#_x0000_t5" style="position:absolute;left:4736;top:2460;width:144;height:144;rotation: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eRVcEA&#10;AADaAAAADwAAAGRycy9kb3ducmV2LnhtbESPQWvCQBSE74L/YXlCb7pRMGjqKqIU7MGDttAcH9nX&#10;JDT7XshuTfrvu4LgcZj5ZpjNbnCNulHna2ED81kCirgQW3Np4PPjbboC5QOyxUaYDPyRh912PNpg&#10;ZqXnC92uoVSxhH2GBqoQ2kxrX1Tk0M+kJY7et3QOQ5RdqW2HfSx3jV4kSaod1hwXKmzpUFHxc/11&#10;BtJ8uX5fs7T5cE65/zpIc5TcmJfJsH8FFWgIz/CDPtnIwf1KvAF6+w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8HkVXBAAAA2gAAAA8AAAAAAAAAAAAAAAAAmAIAAGRycy9kb3du&#10;cmV2LnhtbFBLBQYAAAAABAAEAPUAAACGAwAAAAA=&#10;" fillcolor="black">
              <o:lock v:ext="edit" aspectratio="t"/>
              <v:textbox>
                <w:txbxContent>
                  <w:p w14:paraId="0F477342" w14:textId="77777777" w:rsidR="00300824" w:rsidRDefault="00300824" w:rsidP="00300824"/>
                </w:txbxContent>
              </v:textbox>
            </v:shape>
            <v:shape id="Text Box 12" o:spid="_x0000_s1054" type="#_x0000_t202" style="position:absolute;left:4556;top:2120;width:720;height:4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<v:textbox>
                <w:txbxContent>
                  <w:p w14:paraId="572DCBCA" w14:textId="77777777" w:rsidR="00300824" w:rsidRDefault="00300824" w:rsidP="00300824">
                    <w:pPr>
                      <w:pStyle w:val="NormalWeb"/>
                      <w:spacing w:before="0" w:beforeAutospacing="0" w:after="200" w:afterAutospacing="0"/>
                      <w:textAlignment w:val="baseline"/>
                    </w:pPr>
                    <w:r w:rsidRPr="00B96860">
                      <w:rPr>
                        <w:rFonts w:ascii="Calibri" w:hAnsi="Calibri" w:cs="Arial"/>
                        <w:i/>
                        <w:iCs/>
                        <w:kern w:val="24"/>
                        <w:sz w:val="22"/>
                        <w:szCs w:val="22"/>
                      </w:rPr>
                      <w:t>x</w:t>
                    </w:r>
                  </w:p>
                </w:txbxContent>
              </v:textbox>
            </v:shape>
            <v:shape id="Text Box 13" o:spid="_x0000_s1055" type="#_x0000_t202" style="position:absolute;left:2410;width:720;height:49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<v:textbox>
                <w:txbxContent>
                  <w:p w14:paraId="16B727AF" w14:textId="77777777" w:rsidR="00300824" w:rsidRDefault="00300824" w:rsidP="00300824">
                    <w:pPr>
                      <w:pStyle w:val="NormalWeb"/>
                      <w:spacing w:before="0" w:beforeAutospacing="0" w:after="200" w:afterAutospacing="0"/>
                      <w:textAlignment w:val="baseline"/>
                    </w:pPr>
                    <w:r w:rsidRPr="00B96860">
                      <w:rPr>
                        <w:rFonts w:ascii="Calibri" w:hAnsi="Calibri" w:cs="Arial"/>
                        <w:i/>
                        <w:iCs/>
                        <w:kern w:val="24"/>
                        <w:sz w:val="22"/>
                        <w:szCs w:val="22"/>
                      </w:rPr>
                      <w:t>y</w:t>
                    </w:r>
                  </w:p>
                </w:txbxContent>
              </v:textbox>
            </v:shape>
          </v:group>
        </w:pict>
      </w:r>
      <w:r w:rsidR="00426DF4">
        <w:t xml:space="preserve">3)  </w:t>
      </w:r>
      <w:r w:rsidR="00426DF4">
        <w:rPr>
          <w:position w:val="-24"/>
        </w:rPr>
        <w:object w:dxaOrig="1880" w:dyaOrig="660" w14:anchorId="16639794">
          <v:shape id="_x0000_i1027" type="#_x0000_t75" style="width:93.75pt;height:33pt" o:ole="">
            <v:imagedata r:id="rId9" o:title=""/>
          </v:shape>
          <o:OLEObject Type="Embed" ProgID="Equation.3" ShapeID="_x0000_i1027" DrawAspect="Content" ObjectID="_1576906776" r:id="rId10"/>
        </w:object>
      </w:r>
    </w:p>
    <w:p w14:paraId="50702ECE" w14:textId="77777777" w:rsidR="00426DF4" w:rsidRDefault="00426DF4" w:rsidP="00426DF4">
      <w:pPr>
        <w:rPr>
          <w:b/>
          <w:sz w:val="32"/>
          <w:szCs w:val="32"/>
        </w:rPr>
      </w:pPr>
    </w:p>
    <w:p w14:paraId="7AC087D9" w14:textId="77777777" w:rsidR="00426DF4" w:rsidRDefault="00426DF4" w:rsidP="00426DF4">
      <w:pPr>
        <w:rPr>
          <w:b/>
          <w:sz w:val="32"/>
          <w:szCs w:val="32"/>
        </w:rPr>
      </w:pPr>
    </w:p>
    <w:p w14:paraId="47288911" w14:textId="77777777" w:rsidR="00300824" w:rsidRDefault="00300824" w:rsidP="00426DF4">
      <w:pPr>
        <w:rPr>
          <w:b/>
          <w:sz w:val="32"/>
          <w:szCs w:val="32"/>
        </w:rPr>
      </w:pPr>
    </w:p>
    <w:p w14:paraId="791F271E" w14:textId="77777777" w:rsidR="00300824" w:rsidRDefault="00300824" w:rsidP="00426DF4">
      <w:pPr>
        <w:rPr>
          <w:b/>
          <w:sz w:val="32"/>
          <w:szCs w:val="32"/>
        </w:rPr>
      </w:pPr>
    </w:p>
    <w:p w14:paraId="3B2C90DA" w14:textId="77777777" w:rsidR="00426DF4" w:rsidRDefault="00426DF4" w:rsidP="00426DF4">
      <w:pPr>
        <w:rPr>
          <w:b/>
          <w:sz w:val="32"/>
          <w:szCs w:val="32"/>
        </w:rPr>
      </w:pPr>
    </w:p>
    <w:p w14:paraId="37BDC4DA" w14:textId="77777777" w:rsidR="00426DF4" w:rsidRDefault="00426DF4" w:rsidP="00426DF4">
      <w:pPr>
        <w:rPr>
          <w:b/>
          <w:sz w:val="32"/>
          <w:szCs w:val="32"/>
        </w:rPr>
      </w:pPr>
    </w:p>
    <w:p w14:paraId="0635A7E1" w14:textId="77777777" w:rsidR="00426DF4" w:rsidRDefault="00426DF4" w:rsidP="00426DF4">
      <w:pPr>
        <w:rPr>
          <w:b/>
          <w:sz w:val="32"/>
          <w:szCs w:val="32"/>
        </w:rPr>
      </w:pPr>
    </w:p>
    <w:p w14:paraId="53761D8E" w14:textId="77777777" w:rsidR="00426DF4" w:rsidRDefault="00213C7A" w:rsidP="00426DF4">
      <w:pPr>
        <w:rPr>
          <w:b/>
          <w:sz w:val="32"/>
          <w:szCs w:val="32"/>
        </w:rPr>
      </w:pPr>
      <w:r>
        <w:rPr>
          <w:b/>
          <w:noProof/>
          <w:sz w:val="32"/>
          <w:szCs w:val="32"/>
        </w:rPr>
        <w:pict w14:anchorId="05BAB9C6">
          <v:group id="_x0000_s1056" style="position:absolute;margin-left:342pt;margin-top:16.35pt;width:122.3pt;height:120.25pt;z-index:251661312" coordsize="5276,495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">
            <v:shape id="Picture 2" o:spid="_x0000_s1057" type="#_x0000_t75" style="position:absolute;left:14;top:98;width:4860;height:4860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JipjPCAAAA2gAAAA8AAABkcnMvZG93bnJldi54bWxEj0+LwjAUxO/CfofwFrxpqrC6VqOIICyC&#10;B/+UvT6aZ1NtXkoTbf32ZmHB4zAzv2EWq85W4kGNLx0rGA0TEMS50yUXCs6n7eAbhA/IGivHpOBJ&#10;HlbLj94CU+1aPtDjGAoRIexTVGBCqFMpfW7Ioh+6mjh6F9dYDFE2hdQNthFuKzlOkom0WHJcMFjT&#10;xlB+O96tgq/fvZnZ3TO7lrTPWjudkD7slOp/dus5iEBdeIf/2z9awRj+rsQbIJcv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iYqYzwgAAANoAAAAPAAAAAAAAAAAAAAAAAJ8C&#10;AABkcnMvZG93bnJldi54bWxQSwUGAAAAAAQABAD3AAAAjgMAAAAA&#10;">
              <v:imagedata r:id="rId4" o:title="" croptop="6147f" cropbottom="6119f" cropleft="6147f" cropright="6119f"/>
            </v:shape>
            <v:shape id="AutoShape 8" o:spid="_x0000_s1058" type="#_x0000_t5" style="position:absolute;left:2376;top:94;width:144;height:1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FoCsEA&#10;AADaAAAADwAAAGRycy9kb3ducmV2LnhtbESP0YrCMBRE3xf8h3AF39ZUBSvVKCIIgvqw1Q+4NNe2&#10;2NyEJtq6X78RhH0cZuYMs9r0phFPan1tWcFknIAgLqyuuVRwvey/FyB8QNbYWCYFL/KwWQ++Vphp&#10;2/EPPfNQighhn6GCKgSXSemLigz6sXXE0bvZ1mCIsi2lbrGLcNPIaZLMpcGa40KFjnYVFff8YRTk&#10;IT2fOneVh9Tt5y/fpf43OSo1GvbbJYhAffgPf9oHrWAG7yvxBsj1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7RaArBAAAA2gAAAA8AAAAAAAAAAAAAAAAAmAIAAGRycy9kb3du&#10;cmV2LnhtbFBLBQYAAAAABAAEAPUAAACGAwAAAAA=&#10;" fillcolor="black">
              <o:lock v:ext="edit" aspectratio="t"/>
              <v:textbox>
                <w:txbxContent>
                  <w:p w14:paraId="683B4266" w14:textId="77777777" w:rsidR="00300824" w:rsidRDefault="00300824" w:rsidP="00300824"/>
                </w:txbxContent>
              </v:textbox>
            </v:shape>
            <v:shape id="AutoShape 9" o:spid="_x0000_s1059" type="#_x0000_t5" style="position:absolute;top:2446;width:144;height:144;rotation:-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S5csMA&#10;AADaAAAADwAAAGRycy9kb3ducmV2LnhtbESPT4vCMBTE78J+h/AWvGm6IiLVKCIr/rksui54fDTP&#10;pti81Ca19dtvFhY8DjPzG2a+7GwpHlT7wrGCj2ECgjhzuuBcwfl7M5iC8AFZY+mYFDzJw3Lx1ptj&#10;ql3LR3qcQi4ihH2KCkwIVSqlzwxZ9ENXEUfv6mqLIco6l7rGNsJtKUdJMpEWC44LBitaG8pup8Yq&#10;oJ+2abbm7L+a3f75eWknB+fvSvXfu9UMRKAuvML/7Z1WMIa/K/EGyM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GS5csMAAADaAAAADwAAAAAAAAAAAAAAAACYAgAAZHJzL2Rv&#10;d25yZXYueG1sUEsFBgAAAAAEAAQA9QAAAIgDAAAAAA==&#10;" fillcolor="black">
              <o:lock v:ext="edit" aspectratio="t"/>
              <v:textbox>
                <w:txbxContent>
                  <w:p w14:paraId="77FBD49B" w14:textId="77777777" w:rsidR="00300824" w:rsidRDefault="00300824" w:rsidP="00300824"/>
                </w:txbxContent>
              </v:textbox>
            </v:shape>
            <v:shape id="AutoShape 10" o:spid="_x0000_s1060" type="#_x0000_t5" style="position:absolute;left:2374;top:4806;width:144;height:144;rotation:1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IGP8MA&#10;AADaAAAADwAAAGRycy9kb3ducmV2LnhtbESPX2vCMBTF3wd+h3AHvs104saoRhmiUoQ9rA7x8drc&#10;NcXmpjSxrfv0y2Dg4+H8+XEWq8HWoqPWV44VPE8SEMSF0xWXCr4O26c3ED4ga6wdk4IbeVgtRw8L&#10;TLXr+ZO6PJQijrBPUYEJoUml9IUhi37iGuLofbvWYoiyLaVusY/jtpbTJHmVFiuOBIMNrQ0Vl/xq&#10;IyQ7hf3xx7hEzz7MbkMbL88XpcaPw/scRKAh3MP/7UwreIG/K/EG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jIGP8MAAADaAAAADwAAAAAAAAAAAAAAAACYAgAAZHJzL2Rv&#10;d25yZXYueG1sUEsFBgAAAAAEAAQA9QAAAIgDAAAAAA==&#10;" fillcolor="black">
              <o:lock v:ext="edit" aspectratio="t"/>
              <v:textbox>
                <w:txbxContent>
                  <w:p w14:paraId="252E4D3D" w14:textId="77777777" w:rsidR="00300824" w:rsidRDefault="00300824" w:rsidP="00300824"/>
                </w:txbxContent>
              </v:textbox>
            </v:shape>
            <v:shape id="AutoShape 11" o:spid="_x0000_s1061" type="#_x0000_t5" style="position:absolute;left:4736;top:2460;width:144;height:144;rotation: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eRVcEA&#10;AADaAAAADwAAAGRycy9kb3ducmV2LnhtbESPQWvCQBSE74L/YXlCb7pRMGjqKqIU7MGDttAcH9nX&#10;JDT7XshuTfrvu4LgcZj5ZpjNbnCNulHna2ED81kCirgQW3Np4PPjbboC5QOyxUaYDPyRh912PNpg&#10;ZqXnC92uoVSxhH2GBqoQ2kxrX1Tk0M+kJY7et3QOQ5RdqW2HfSx3jV4kSaod1hwXKmzpUFHxc/11&#10;BtJ8uX5fs7T5cE65/zpIc5TcmJfJsH8FFWgIz/CDPtnIwf1KvAF6+w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8HkVXBAAAA2gAAAA8AAAAAAAAAAAAAAAAAmAIAAGRycy9kb3du&#10;cmV2LnhtbFBLBQYAAAAABAAEAPUAAACGAwAAAAA=&#10;" fillcolor="black">
              <o:lock v:ext="edit" aspectratio="t"/>
              <v:textbox>
                <w:txbxContent>
                  <w:p w14:paraId="032EEF05" w14:textId="77777777" w:rsidR="00300824" w:rsidRDefault="00300824" w:rsidP="00300824"/>
                </w:txbxContent>
              </v:textbox>
            </v:shape>
            <v:shape id="Text Box 12" o:spid="_x0000_s1062" type="#_x0000_t202" style="position:absolute;left:4556;top:2120;width:720;height:4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<v:textbox>
                <w:txbxContent>
                  <w:p w14:paraId="65E93674" w14:textId="77777777" w:rsidR="00300824" w:rsidRDefault="00300824" w:rsidP="00300824">
                    <w:pPr>
                      <w:pStyle w:val="NormalWeb"/>
                      <w:spacing w:before="0" w:beforeAutospacing="0" w:after="200" w:afterAutospacing="0"/>
                      <w:textAlignment w:val="baseline"/>
                    </w:pPr>
                    <w:r w:rsidRPr="00B96860">
                      <w:rPr>
                        <w:rFonts w:ascii="Calibri" w:hAnsi="Calibri" w:cs="Arial"/>
                        <w:i/>
                        <w:iCs/>
                        <w:kern w:val="24"/>
                        <w:sz w:val="22"/>
                        <w:szCs w:val="22"/>
                      </w:rPr>
                      <w:t>x</w:t>
                    </w:r>
                  </w:p>
                </w:txbxContent>
              </v:textbox>
            </v:shape>
            <v:shape id="Text Box 13" o:spid="_x0000_s1063" type="#_x0000_t202" style="position:absolute;left:2410;width:720;height:49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<v:textbox>
                <w:txbxContent>
                  <w:p w14:paraId="6E28557F" w14:textId="77777777" w:rsidR="00300824" w:rsidRDefault="00300824" w:rsidP="00300824">
                    <w:pPr>
                      <w:pStyle w:val="NormalWeb"/>
                      <w:spacing w:before="0" w:beforeAutospacing="0" w:after="200" w:afterAutospacing="0"/>
                      <w:textAlignment w:val="baseline"/>
                    </w:pPr>
                    <w:r w:rsidRPr="00B96860">
                      <w:rPr>
                        <w:rFonts w:ascii="Calibri" w:hAnsi="Calibri" w:cs="Arial"/>
                        <w:i/>
                        <w:iCs/>
                        <w:kern w:val="24"/>
                        <w:sz w:val="22"/>
                        <w:szCs w:val="22"/>
                      </w:rPr>
                      <w:t>y</w:t>
                    </w:r>
                  </w:p>
                </w:txbxContent>
              </v:textbox>
            </v:shape>
          </v:group>
        </w:pict>
      </w:r>
      <w:r w:rsidR="00426DF4">
        <w:t xml:space="preserve">4)  </w:t>
      </w:r>
      <w:r w:rsidR="00426DF4">
        <w:rPr>
          <w:position w:val="-24"/>
        </w:rPr>
        <w:object w:dxaOrig="2000" w:dyaOrig="660" w14:anchorId="67758C76">
          <v:shape id="_x0000_i1028" type="#_x0000_t75" style="width:99.75pt;height:33pt" o:ole="">
            <v:imagedata r:id="rId11" o:title=""/>
          </v:shape>
          <o:OLEObject Type="Embed" ProgID="Equation.3" ShapeID="_x0000_i1028" DrawAspect="Content" ObjectID="_1576906777" r:id="rId12"/>
        </w:object>
      </w:r>
    </w:p>
    <w:p w14:paraId="7558C0FA" w14:textId="77777777" w:rsidR="00426DF4" w:rsidRDefault="00426DF4" w:rsidP="00426DF4">
      <w:pPr>
        <w:rPr>
          <w:b/>
          <w:sz w:val="32"/>
          <w:szCs w:val="32"/>
        </w:rPr>
      </w:pPr>
    </w:p>
    <w:p w14:paraId="68F02257" w14:textId="77777777" w:rsidR="00426DF4" w:rsidRDefault="00426DF4" w:rsidP="00426DF4">
      <w:pPr>
        <w:rPr>
          <w:b/>
          <w:sz w:val="32"/>
          <w:szCs w:val="32"/>
        </w:rPr>
      </w:pPr>
    </w:p>
    <w:p w14:paraId="5F62569E" w14:textId="77777777" w:rsidR="00300824" w:rsidRDefault="00300824" w:rsidP="00426DF4">
      <w:pPr>
        <w:rPr>
          <w:b/>
          <w:sz w:val="32"/>
          <w:szCs w:val="32"/>
        </w:rPr>
      </w:pPr>
    </w:p>
    <w:p w14:paraId="5AA1E4A2" w14:textId="77777777" w:rsidR="00300824" w:rsidRDefault="00300824" w:rsidP="00426DF4">
      <w:pPr>
        <w:rPr>
          <w:b/>
          <w:sz w:val="32"/>
          <w:szCs w:val="32"/>
        </w:rPr>
      </w:pPr>
    </w:p>
    <w:p w14:paraId="0FCCF0A6" w14:textId="77777777" w:rsidR="00426DF4" w:rsidRDefault="00426DF4" w:rsidP="00426DF4">
      <w:pPr>
        <w:rPr>
          <w:b/>
          <w:sz w:val="32"/>
          <w:szCs w:val="32"/>
        </w:rPr>
      </w:pPr>
    </w:p>
    <w:p w14:paraId="4438C2F5" w14:textId="77777777" w:rsidR="00426DF4" w:rsidRDefault="00426DF4" w:rsidP="00426DF4">
      <w:pPr>
        <w:rPr>
          <w:b/>
          <w:sz w:val="32"/>
          <w:szCs w:val="32"/>
        </w:rPr>
      </w:pPr>
    </w:p>
    <w:p w14:paraId="509C02C0" w14:textId="77777777" w:rsidR="00426DF4" w:rsidRDefault="00426DF4" w:rsidP="00426DF4">
      <w:pPr>
        <w:rPr>
          <w:b/>
          <w:sz w:val="32"/>
          <w:szCs w:val="32"/>
        </w:rPr>
      </w:pPr>
    </w:p>
    <w:p w14:paraId="0C22601C" w14:textId="77777777" w:rsidR="00426DF4" w:rsidRDefault="00213C7A" w:rsidP="00426DF4">
      <w:pPr>
        <w:rPr>
          <w:b/>
          <w:sz w:val="32"/>
          <w:szCs w:val="32"/>
        </w:rPr>
      </w:pPr>
      <w:r>
        <w:rPr>
          <w:noProof/>
        </w:rPr>
        <w:lastRenderedPageBreak/>
        <w:pict w14:anchorId="239A792A">
          <v:group id="_x0000_s1064" style="position:absolute;margin-left:343.5pt;margin-top:11.9pt;width:122.3pt;height:120.25pt;z-index:251662336" coordsize="5276,495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">
            <v:shape id="Picture 2" o:spid="_x0000_s1065" type="#_x0000_t75" style="position:absolute;left:14;top:98;width:4860;height:4860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JipjPCAAAA2gAAAA8AAABkcnMvZG93bnJldi54bWxEj0+LwjAUxO/CfofwFrxpqrC6VqOIICyC&#10;B/+UvT6aZ1NtXkoTbf32ZmHB4zAzv2EWq85W4kGNLx0rGA0TEMS50yUXCs6n7eAbhA/IGivHpOBJ&#10;HlbLj94CU+1aPtDjGAoRIexTVGBCqFMpfW7Ioh+6mjh6F9dYDFE2hdQNthFuKzlOkom0WHJcMFjT&#10;xlB+O96tgq/fvZnZ3TO7lrTPWjudkD7slOp/dus5iEBdeIf/2z9awRj+rsQbIJcv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iYqYzwgAAANoAAAAPAAAAAAAAAAAAAAAAAJ8C&#10;AABkcnMvZG93bnJldi54bWxQSwUGAAAAAAQABAD3AAAAjgMAAAAA&#10;">
              <v:imagedata r:id="rId4" o:title="" croptop="6147f" cropbottom="6119f" cropleft="6147f" cropright="6119f"/>
            </v:shape>
            <v:shape id="AutoShape 8" o:spid="_x0000_s1066" type="#_x0000_t5" style="position:absolute;left:2376;top:94;width:144;height:1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FoCsEA&#10;AADaAAAADwAAAGRycy9kb3ducmV2LnhtbESP0YrCMBRE3xf8h3AF39ZUBSvVKCIIgvqw1Q+4NNe2&#10;2NyEJtq6X78RhH0cZuYMs9r0phFPan1tWcFknIAgLqyuuVRwvey/FyB8QNbYWCYFL/KwWQ++Vphp&#10;2/EPPfNQighhn6GCKgSXSemLigz6sXXE0bvZ1mCIsi2lbrGLcNPIaZLMpcGa40KFjnYVFff8YRTk&#10;IT2fOneVh9Tt5y/fpf43OSo1GvbbJYhAffgPf9oHrWAG7yvxBsj1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7RaArBAAAA2gAAAA8AAAAAAAAAAAAAAAAAmAIAAGRycy9kb3du&#10;cmV2LnhtbFBLBQYAAAAABAAEAPUAAACGAwAAAAA=&#10;" fillcolor="black">
              <o:lock v:ext="edit" aspectratio="t"/>
              <v:textbox>
                <w:txbxContent>
                  <w:p w14:paraId="66B75C02" w14:textId="77777777" w:rsidR="00300824" w:rsidRDefault="00300824" w:rsidP="00300824"/>
                </w:txbxContent>
              </v:textbox>
            </v:shape>
            <v:shape id="AutoShape 9" o:spid="_x0000_s1067" type="#_x0000_t5" style="position:absolute;top:2446;width:144;height:144;rotation:-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S5csMA&#10;AADaAAAADwAAAGRycy9kb3ducmV2LnhtbESPT4vCMBTE78J+h/AWvGm6IiLVKCIr/rksui54fDTP&#10;pti81Ca19dtvFhY8DjPzG2a+7GwpHlT7wrGCj2ECgjhzuuBcwfl7M5iC8AFZY+mYFDzJw3Lx1ptj&#10;ql3LR3qcQi4ihH2KCkwIVSqlzwxZ9ENXEUfv6mqLIco6l7rGNsJtKUdJMpEWC44LBitaG8pup8Yq&#10;oJ+2abbm7L+a3f75eWknB+fvSvXfu9UMRKAuvML/7Z1WMIa/K/EGyM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GS5csMAAADaAAAADwAAAAAAAAAAAAAAAACYAgAAZHJzL2Rv&#10;d25yZXYueG1sUEsFBgAAAAAEAAQA9QAAAIgDAAAAAA==&#10;" fillcolor="black">
              <o:lock v:ext="edit" aspectratio="t"/>
              <v:textbox>
                <w:txbxContent>
                  <w:p w14:paraId="0DFD18FE" w14:textId="77777777" w:rsidR="00300824" w:rsidRDefault="00300824" w:rsidP="00300824"/>
                </w:txbxContent>
              </v:textbox>
            </v:shape>
            <v:shape id="AutoShape 10" o:spid="_x0000_s1068" type="#_x0000_t5" style="position:absolute;left:2374;top:4806;width:144;height:144;rotation:1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IGP8MA&#10;AADaAAAADwAAAGRycy9kb3ducmV2LnhtbESPX2vCMBTF3wd+h3AHvs104saoRhmiUoQ9rA7x8drc&#10;NcXmpjSxrfv0y2Dg4+H8+XEWq8HWoqPWV44VPE8SEMSF0xWXCr4O26c3ED4ga6wdk4IbeVgtRw8L&#10;TLXr+ZO6PJQijrBPUYEJoUml9IUhi37iGuLofbvWYoiyLaVusY/jtpbTJHmVFiuOBIMNrQ0Vl/xq&#10;IyQ7hf3xx7hEzz7MbkMbL88XpcaPw/scRKAh3MP/7UwreIG/K/EG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jIGP8MAAADaAAAADwAAAAAAAAAAAAAAAACYAgAAZHJzL2Rv&#10;d25yZXYueG1sUEsFBgAAAAAEAAQA9QAAAIgDAAAAAA==&#10;" fillcolor="black">
              <o:lock v:ext="edit" aspectratio="t"/>
              <v:textbox>
                <w:txbxContent>
                  <w:p w14:paraId="47747E76" w14:textId="77777777" w:rsidR="00300824" w:rsidRDefault="00300824" w:rsidP="00300824"/>
                </w:txbxContent>
              </v:textbox>
            </v:shape>
            <v:shape id="AutoShape 11" o:spid="_x0000_s1069" type="#_x0000_t5" style="position:absolute;left:4736;top:2460;width:144;height:144;rotation: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eRVcEA&#10;AADaAAAADwAAAGRycy9kb3ducmV2LnhtbESPQWvCQBSE74L/YXlCb7pRMGjqKqIU7MGDttAcH9nX&#10;JDT7XshuTfrvu4LgcZj5ZpjNbnCNulHna2ED81kCirgQW3Np4PPjbboC5QOyxUaYDPyRh912PNpg&#10;ZqXnC92uoVSxhH2GBqoQ2kxrX1Tk0M+kJY7et3QOQ5RdqW2HfSx3jV4kSaod1hwXKmzpUFHxc/11&#10;BtJ8uX5fs7T5cE65/zpIc5TcmJfJsH8FFWgIz/CDPtnIwf1KvAF6+w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8HkVXBAAAA2gAAAA8AAAAAAAAAAAAAAAAAmAIAAGRycy9kb3du&#10;cmV2LnhtbFBLBQYAAAAABAAEAPUAAACGAwAAAAA=&#10;" fillcolor="black">
              <o:lock v:ext="edit" aspectratio="t"/>
              <v:textbox>
                <w:txbxContent>
                  <w:p w14:paraId="19BE7502" w14:textId="77777777" w:rsidR="00300824" w:rsidRDefault="00300824" w:rsidP="00300824"/>
                </w:txbxContent>
              </v:textbox>
            </v:shape>
            <v:shape id="Text Box 12" o:spid="_x0000_s1070" type="#_x0000_t202" style="position:absolute;left:4556;top:2120;width:720;height:4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<v:textbox>
                <w:txbxContent>
                  <w:p w14:paraId="7C4247D7" w14:textId="77777777" w:rsidR="00300824" w:rsidRDefault="00300824" w:rsidP="00300824">
                    <w:pPr>
                      <w:pStyle w:val="NormalWeb"/>
                      <w:spacing w:before="0" w:beforeAutospacing="0" w:after="200" w:afterAutospacing="0"/>
                      <w:textAlignment w:val="baseline"/>
                    </w:pPr>
                    <w:r w:rsidRPr="00B96860">
                      <w:rPr>
                        <w:rFonts w:ascii="Calibri" w:hAnsi="Calibri" w:cs="Arial"/>
                        <w:i/>
                        <w:iCs/>
                        <w:kern w:val="24"/>
                        <w:sz w:val="22"/>
                        <w:szCs w:val="22"/>
                      </w:rPr>
                      <w:t>x</w:t>
                    </w:r>
                  </w:p>
                </w:txbxContent>
              </v:textbox>
            </v:shape>
            <v:shape id="Text Box 13" o:spid="_x0000_s1071" type="#_x0000_t202" style="position:absolute;left:2410;width:720;height:49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<v:textbox>
                <w:txbxContent>
                  <w:p w14:paraId="29DA4D8C" w14:textId="77777777" w:rsidR="00300824" w:rsidRDefault="00300824" w:rsidP="00300824">
                    <w:pPr>
                      <w:pStyle w:val="NormalWeb"/>
                      <w:spacing w:before="0" w:beforeAutospacing="0" w:after="200" w:afterAutospacing="0"/>
                      <w:textAlignment w:val="baseline"/>
                    </w:pPr>
                    <w:r w:rsidRPr="00B96860">
                      <w:rPr>
                        <w:rFonts w:ascii="Calibri" w:hAnsi="Calibri" w:cs="Arial"/>
                        <w:i/>
                        <w:iCs/>
                        <w:kern w:val="24"/>
                        <w:sz w:val="22"/>
                        <w:szCs w:val="22"/>
                      </w:rPr>
                      <w:t>y</w:t>
                    </w:r>
                  </w:p>
                </w:txbxContent>
              </v:textbox>
            </v:shape>
          </v:group>
        </w:pict>
      </w:r>
      <w:r w:rsidR="00426DF4">
        <w:t xml:space="preserve">5)  </w:t>
      </w:r>
      <w:r w:rsidR="00426DF4">
        <w:rPr>
          <w:position w:val="-24"/>
        </w:rPr>
        <w:object w:dxaOrig="1800" w:dyaOrig="660" w14:anchorId="7827021E">
          <v:shape id="_x0000_i1029" type="#_x0000_t75" style="width:90pt;height:33pt" o:ole="">
            <v:imagedata r:id="rId13" o:title=""/>
          </v:shape>
          <o:OLEObject Type="Embed" ProgID="Equation.DSMT4" ShapeID="_x0000_i1029" DrawAspect="Content" ObjectID="_1576906778" r:id="rId14"/>
        </w:object>
      </w:r>
    </w:p>
    <w:p w14:paraId="1DCDDC47" w14:textId="77777777" w:rsidR="00426DF4" w:rsidRDefault="00426DF4" w:rsidP="00426DF4"/>
    <w:p w14:paraId="7D885BEB" w14:textId="77777777" w:rsidR="00426DF4" w:rsidRDefault="00426DF4" w:rsidP="00426DF4"/>
    <w:p w14:paraId="733B3530" w14:textId="77777777" w:rsidR="00426DF4" w:rsidRDefault="00426DF4" w:rsidP="00426DF4"/>
    <w:p w14:paraId="41746527" w14:textId="77777777" w:rsidR="00300824" w:rsidRDefault="00300824" w:rsidP="00426DF4"/>
    <w:p w14:paraId="2959669B" w14:textId="77777777" w:rsidR="00300824" w:rsidRDefault="00300824" w:rsidP="00426DF4"/>
    <w:p w14:paraId="65C20F30" w14:textId="77777777" w:rsidR="00300824" w:rsidRDefault="00300824" w:rsidP="00426DF4"/>
    <w:p w14:paraId="60CD9E32" w14:textId="77777777" w:rsidR="00300824" w:rsidRDefault="00300824" w:rsidP="00426DF4"/>
    <w:p w14:paraId="4B3AC45F" w14:textId="77777777" w:rsidR="00426DF4" w:rsidRDefault="00426DF4" w:rsidP="00426DF4"/>
    <w:p w14:paraId="288C530B" w14:textId="77777777" w:rsidR="00426DF4" w:rsidRDefault="00426DF4" w:rsidP="00426DF4"/>
    <w:p w14:paraId="2A5AA15E" w14:textId="77777777" w:rsidR="00426DF4" w:rsidRDefault="00213C7A" w:rsidP="00426DF4">
      <w:pPr>
        <w:rPr>
          <w:b/>
          <w:sz w:val="32"/>
          <w:szCs w:val="32"/>
        </w:rPr>
      </w:pPr>
      <w:r>
        <w:rPr>
          <w:noProof/>
        </w:rPr>
        <w:pict w14:anchorId="0B892C24">
          <v:group id="_x0000_s1072" style="position:absolute;margin-left:343.8pt;margin-top:13.7pt;width:122.3pt;height:120.25pt;z-index:251663360" coordsize="5276,495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">
            <v:shape id="Picture 2" o:spid="_x0000_s1073" type="#_x0000_t75" style="position:absolute;left:14;top:98;width:4860;height:4860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JipjPCAAAA2gAAAA8AAABkcnMvZG93bnJldi54bWxEj0+LwjAUxO/CfofwFrxpqrC6VqOIICyC&#10;B/+UvT6aZ1NtXkoTbf32ZmHB4zAzv2EWq85W4kGNLx0rGA0TEMS50yUXCs6n7eAbhA/IGivHpOBJ&#10;HlbLj94CU+1aPtDjGAoRIexTVGBCqFMpfW7Ioh+6mjh6F9dYDFE2hdQNthFuKzlOkom0WHJcMFjT&#10;xlB+O96tgq/fvZnZ3TO7lrTPWjudkD7slOp/dus5iEBdeIf/2z9awRj+rsQbIJcv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iYqYzwgAAANoAAAAPAAAAAAAAAAAAAAAAAJ8C&#10;AABkcnMvZG93bnJldi54bWxQSwUGAAAAAAQABAD3AAAAjgMAAAAA&#10;">
              <v:imagedata r:id="rId4" o:title="" croptop="6147f" cropbottom="6119f" cropleft="6147f" cropright="6119f"/>
            </v:shape>
            <v:shape id="AutoShape 8" o:spid="_x0000_s1074" type="#_x0000_t5" style="position:absolute;left:2376;top:94;width:144;height:1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FoCsEA&#10;AADaAAAADwAAAGRycy9kb3ducmV2LnhtbESP0YrCMBRE3xf8h3AF39ZUBSvVKCIIgvqw1Q+4NNe2&#10;2NyEJtq6X78RhH0cZuYMs9r0phFPan1tWcFknIAgLqyuuVRwvey/FyB8QNbYWCYFL/KwWQ++Vphp&#10;2/EPPfNQighhn6GCKgSXSemLigz6sXXE0bvZ1mCIsi2lbrGLcNPIaZLMpcGa40KFjnYVFff8YRTk&#10;IT2fOneVh9Tt5y/fpf43OSo1GvbbJYhAffgPf9oHrWAG7yvxBsj1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7RaArBAAAA2gAAAA8AAAAAAAAAAAAAAAAAmAIAAGRycy9kb3du&#10;cmV2LnhtbFBLBQYAAAAABAAEAPUAAACGAwAAAAA=&#10;" fillcolor="black">
              <o:lock v:ext="edit" aspectratio="t"/>
              <v:textbox>
                <w:txbxContent>
                  <w:p w14:paraId="72D3641B" w14:textId="77777777" w:rsidR="00300824" w:rsidRDefault="00300824" w:rsidP="00300824"/>
                </w:txbxContent>
              </v:textbox>
            </v:shape>
            <v:shape id="AutoShape 9" o:spid="_x0000_s1075" type="#_x0000_t5" style="position:absolute;top:2446;width:144;height:144;rotation:-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S5csMA&#10;AADaAAAADwAAAGRycy9kb3ducmV2LnhtbESPT4vCMBTE78J+h/AWvGm6IiLVKCIr/rksui54fDTP&#10;pti81Ca19dtvFhY8DjPzG2a+7GwpHlT7wrGCj2ECgjhzuuBcwfl7M5iC8AFZY+mYFDzJw3Lx1ptj&#10;ql3LR3qcQi4ihH2KCkwIVSqlzwxZ9ENXEUfv6mqLIco6l7rGNsJtKUdJMpEWC44LBitaG8pup8Yq&#10;oJ+2abbm7L+a3f75eWknB+fvSvXfu9UMRKAuvML/7Z1WMIa/K/EGyM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GS5csMAAADaAAAADwAAAAAAAAAAAAAAAACYAgAAZHJzL2Rv&#10;d25yZXYueG1sUEsFBgAAAAAEAAQA9QAAAIgDAAAAAA==&#10;" fillcolor="black">
              <o:lock v:ext="edit" aspectratio="t"/>
              <v:textbox>
                <w:txbxContent>
                  <w:p w14:paraId="4C360BE0" w14:textId="77777777" w:rsidR="00300824" w:rsidRDefault="00300824" w:rsidP="00300824"/>
                </w:txbxContent>
              </v:textbox>
            </v:shape>
            <v:shape id="AutoShape 10" o:spid="_x0000_s1076" type="#_x0000_t5" style="position:absolute;left:2374;top:4806;width:144;height:144;rotation:1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IGP8MA&#10;AADaAAAADwAAAGRycy9kb3ducmV2LnhtbESPX2vCMBTF3wd+h3AHvs104saoRhmiUoQ9rA7x8drc&#10;NcXmpjSxrfv0y2Dg4+H8+XEWq8HWoqPWV44VPE8SEMSF0xWXCr4O26c3ED4ga6wdk4IbeVgtRw8L&#10;TLXr+ZO6PJQijrBPUYEJoUml9IUhi37iGuLofbvWYoiyLaVusY/jtpbTJHmVFiuOBIMNrQ0Vl/xq&#10;IyQ7hf3xx7hEzz7MbkMbL88XpcaPw/scRKAh3MP/7UwreIG/K/EG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jIGP8MAAADaAAAADwAAAAAAAAAAAAAAAACYAgAAZHJzL2Rv&#10;d25yZXYueG1sUEsFBgAAAAAEAAQA9QAAAIgDAAAAAA==&#10;" fillcolor="black">
              <o:lock v:ext="edit" aspectratio="t"/>
              <v:textbox>
                <w:txbxContent>
                  <w:p w14:paraId="4FC93882" w14:textId="77777777" w:rsidR="00300824" w:rsidRDefault="00300824" w:rsidP="00300824"/>
                </w:txbxContent>
              </v:textbox>
            </v:shape>
            <v:shape id="AutoShape 11" o:spid="_x0000_s1077" type="#_x0000_t5" style="position:absolute;left:4736;top:2460;width:144;height:144;rotation: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eRVcEA&#10;AADaAAAADwAAAGRycy9kb3ducmV2LnhtbESPQWvCQBSE74L/YXlCb7pRMGjqKqIU7MGDttAcH9nX&#10;JDT7XshuTfrvu4LgcZj5ZpjNbnCNulHna2ED81kCirgQW3Np4PPjbboC5QOyxUaYDPyRh912PNpg&#10;ZqXnC92uoVSxhH2GBqoQ2kxrX1Tk0M+kJY7et3QOQ5RdqW2HfSx3jV4kSaod1hwXKmzpUFHxc/11&#10;BtJ8uX5fs7T5cE65/zpIc5TcmJfJsH8FFWgIz/CDPtnIwf1KvAF6+w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8HkVXBAAAA2gAAAA8AAAAAAAAAAAAAAAAAmAIAAGRycy9kb3du&#10;cmV2LnhtbFBLBQYAAAAABAAEAPUAAACGAwAAAAA=&#10;" fillcolor="black">
              <o:lock v:ext="edit" aspectratio="t"/>
              <v:textbox>
                <w:txbxContent>
                  <w:p w14:paraId="3BECABEE" w14:textId="77777777" w:rsidR="00300824" w:rsidRDefault="00300824" w:rsidP="00300824"/>
                </w:txbxContent>
              </v:textbox>
            </v:shape>
            <v:shape id="Text Box 12" o:spid="_x0000_s1078" type="#_x0000_t202" style="position:absolute;left:4556;top:2120;width:720;height:4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<v:textbox>
                <w:txbxContent>
                  <w:p w14:paraId="0881B3C1" w14:textId="77777777" w:rsidR="00300824" w:rsidRDefault="00300824" w:rsidP="00300824">
                    <w:pPr>
                      <w:pStyle w:val="NormalWeb"/>
                      <w:spacing w:before="0" w:beforeAutospacing="0" w:after="200" w:afterAutospacing="0"/>
                      <w:textAlignment w:val="baseline"/>
                    </w:pPr>
                    <w:r w:rsidRPr="00B96860">
                      <w:rPr>
                        <w:rFonts w:ascii="Calibri" w:hAnsi="Calibri" w:cs="Arial"/>
                        <w:i/>
                        <w:iCs/>
                        <w:kern w:val="24"/>
                        <w:sz w:val="22"/>
                        <w:szCs w:val="22"/>
                      </w:rPr>
                      <w:t>x</w:t>
                    </w:r>
                  </w:p>
                </w:txbxContent>
              </v:textbox>
            </v:shape>
            <v:shape id="Text Box 13" o:spid="_x0000_s1079" type="#_x0000_t202" style="position:absolute;left:2410;width:720;height:49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<v:textbox>
                <w:txbxContent>
                  <w:p w14:paraId="25A76BB3" w14:textId="77777777" w:rsidR="00300824" w:rsidRDefault="00300824" w:rsidP="00300824">
                    <w:pPr>
                      <w:pStyle w:val="NormalWeb"/>
                      <w:spacing w:before="0" w:beforeAutospacing="0" w:after="200" w:afterAutospacing="0"/>
                      <w:textAlignment w:val="baseline"/>
                    </w:pPr>
                    <w:r w:rsidRPr="00B96860">
                      <w:rPr>
                        <w:rFonts w:ascii="Calibri" w:hAnsi="Calibri" w:cs="Arial"/>
                        <w:i/>
                        <w:iCs/>
                        <w:kern w:val="24"/>
                        <w:sz w:val="22"/>
                        <w:szCs w:val="22"/>
                      </w:rPr>
                      <w:t>y</w:t>
                    </w:r>
                  </w:p>
                </w:txbxContent>
              </v:textbox>
            </v:shape>
          </v:group>
        </w:pict>
      </w:r>
      <w:r w:rsidR="00426DF4">
        <w:t xml:space="preserve">6)  </w:t>
      </w:r>
      <w:r w:rsidR="00426DF4">
        <w:rPr>
          <w:position w:val="-24"/>
        </w:rPr>
        <w:object w:dxaOrig="1259" w:dyaOrig="620" w14:anchorId="286F22A4">
          <v:shape id="_x0000_i1030" type="#_x0000_t75" style="width:63pt;height:30.75pt" o:ole="">
            <v:imagedata r:id="rId15" o:title=""/>
          </v:shape>
          <o:OLEObject Type="Embed" ProgID="Equation.3" ShapeID="_x0000_i1030" DrawAspect="Content" ObjectID="_1576906779" r:id="rId16"/>
        </w:object>
      </w:r>
    </w:p>
    <w:p w14:paraId="71ED5ADA" w14:textId="77777777" w:rsidR="006A2421" w:rsidRDefault="006A2421"/>
    <w:sectPr w:rsidR="006A2421" w:rsidSect="00426DF4">
      <w:pgSz w:w="12240" w:h="15840"/>
      <w:pgMar w:top="81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26DF4"/>
    <w:rsid w:val="000A17FF"/>
    <w:rsid w:val="00213C7A"/>
    <w:rsid w:val="00300824"/>
    <w:rsid w:val="00426DF4"/>
    <w:rsid w:val="00452B0F"/>
    <w:rsid w:val="006A24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0"/>
    <o:shapelayout v:ext="edit">
      <o:idmap v:ext="edit" data="1"/>
    </o:shapelayout>
  </w:shapeDefaults>
  <w:decimalSymbol w:val="."/>
  <w:listSeparator w:val=","/>
  <w14:docId w14:val="07C8B4A7"/>
  <w15:docId w15:val="{DA805D43-660C-43E9-9002-D061B5C121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26DF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rsid w:val="00300824"/>
    <w:pPr>
      <w:spacing w:before="100" w:beforeAutospacing="1" w:after="100" w:afterAutospacing="1"/>
    </w:pPr>
    <w:rPr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00910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10" Type="http://schemas.openxmlformats.org/officeDocument/2006/relationships/oleObject" Target="embeddings/oleObject3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</Pages>
  <Words>49</Words>
  <Characters>282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alvert County Public Schools</Company>
  <LinksUpToDate>false</LinksUpToDate>
  <CharactersWithSpaces>3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 Kurtz</dc:creator>
  <cp:lastModifiedBy>Kurutz, Jeremy</cp:lastModifiedBy>
  <cp:revision>6</cp:revision>
  <cp:lastPrinted>2013-03-05T16:32:00Z</cp:lastPrinted>
  <dcterms:created xsi:type="dcterms:W3CDTF">2013-03-05T03:57:00Z</dcterms:created>
  <dcterms:modified xsi:type="dcterms:W3CDTF">2018-01-08T13:53:00Z</dcterms:modified>
</cp:coreProperties>
</file>